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A62CB2" w:rsidRDefault="00CF3300" w:rsidP="00CF3300">
      <w:pPr>
        <w:jc w:val="center"/>
        <w:rPr>
          <w:sz w:val="32"/>
          <w:u w:val="single"/>
        </w:rPr>
      </w:pPr>
      <w:bookmarkStart w:id="0" w:name="_GoBack"/>
      <w:bookmarkEnd w:id="0"/>
      <w:r w:rsidRPr="00CF3300">
        <w:rPr>
          <w:sz w:val="32"/>
          <w:u w:val="single"/>
        </w:rPr>
        <w:t>Implicit Differentiation</w:t>
      </w:r>
    </w:p>
    <w:p w:rsidR="00CF3300" w:rsidRDefault="00CF3300" w:rsidP="00CF3300">
      <w:pPr>
        <w:spacing w:after="0"/>
        <w:ind w:left="720"/>
        <w:rPr>
          <w:sz w:val="24"/>
        </w:rPr>
      </w:pPr>
      <w:r>
        <w:rPr>
          <w:sz w:val="24"/>
        </w:rPr>
        <w:t>Q: When might we need this?</w:t>
      </w:r>
    </w:p>
    <w:p w:rsidR="00CF3300" w:rsidRDefault="00CF3300" w:rsidP="00CF3300">
      <w:pPr>
        <w:spacing w:after="0"/>
        <w:ind w:left="720"/>
        <w:rPr>
          <w:sz w:val="24"/>
        </w:rPr>
      </w:pPr>
      <w:r>
        <w:rPr>
          <w:sz w:val="24"/>
        </w:rPr>
        <w:t>A:  When it is difficult to solve for one variable in te</w:t>
      </w:r>
      <w:r w:rsidR="006E6F4C">
        <w:rPr>
          <w:sz w:val="24"/>
        </w:rPr>
        <w:t>rms of the other.</w:t>
      </w:r>
    </w:p>
    <w:p w:rsidR="00CF3300" w:rsidRPr="008D0C55" w:rsidRDefault="008D0C55" w:rsidP="00CF3300">
      <w:pPr>
        <w:spacing w:after="0"/>
        <w:rPr>
          <w:b/>
          <w:sz w:val="24"/>
          <w:u w:val="single"/>
        </w:rPr>
      </w:pPr>
      <w:r w:rsidRPr="008D0C55">
        <w:rPr>
          <w:b/>
          <w:sz w:val="24"/>
          <w:u w:val="single"/>
        </w:rPr>
        <w:t>Examples:</w:t>
      </w:r>
    </w:p>
    <w:p w:rsidR="00CF3300" w:rsidRDefault="00CF3300" w:rsidP="00CF3300">
      <w:pPr>
        <w:spacing w:after="0"/>
        <w:rPr>
          <w:sz w:val="24"/>
          <w:szCs w:val="24"/>
        </w:rPr>
      </w:pPr>
      <w:r w:rsidRPr="00CF3300">
        <w:rPr>
          <w:sz w:val="24"/>
          <w:szCs w:val="24"/>
        </w:rPr>
        <w:t xml:space="preserve">1.  Find </w:t>
      </w:r>
      <w:r w:rsidRPr="00CF3300">
        <w:rPr>
          <w:position w:val="-24"/>
          <w:sz w:val="24"/>
          <w:szCs w:val="24"/>
        </w:rPr>
        <w:object w:dxaOrig="3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.2pt;height:31.2pt" o:ole="">
            <v:imagedata r:id="rId7" o:title=""/>
          </v:shape>
          <o:OLEObject Type="Embed" ProgID="Equation.DSMT4" ShapeID="_x0000_i1025" DrawAspect="Content" ObjectID="_1502861561" r:id="rId8"/>
        </w:object>
      </w:r>
      <w:r w:rsidRPr="00CF3300">
        <w:rPr>
          <w:sz w:val="24"/>
          <w:szCs w:val="24"/>
        </w:rPr>
        <w:t xml:space="preserve">for </w:t>
      </w:r>
      <w:r w:rsidRPr="00CF3300">
        <w:rPr>
          <w:position w:val="-10"/>
          <w:sz w:val="24"/>
          <w:szCs w:val="24"/>
        </w:rPr>
        <w:object w:dxaOrig="1980" w:dyaOrig="360">
          <v:shape id="_x0000_i1026" type="#_x0000_t75" style="width:99pt;height:19.2pt" o:ole="">
            <v:imagedata r:id="rId9" o:title=""/>
          </v:shape>
          <o:OLEObject Type="Embed" ProgID="Equation.DSMT4" ShapeID="_x0000_i1026" DrawAspect="Content" ObjectID="_1502861562" r:id="rId10"/>
        </w:object>
      </w:r>
    </w:p>
    <w:p w:rsidR="00CF3300" w:rsidRDefault="00CF3300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  <w:szCs w:val="24"/>
        </w:rPr>
      </w:pPr>
      <w:r>
        <w:rPr>
          <w:sz w:val="24"/>
          <w:szCs w:val="24"/>
        </w:rPr>
        <w:t xml:space="preserve">2.  Find the line of tangency and normal line to the curve </w:t>
      </w:r>
      <w:r w:rsidRPr="00CF3300">
        <w:rPr>
          <w:position w:val="-10"/>
          <w:sz w:val="24"/>
          <w:szCs w:val="24"/>
        </w:rPr>
        <w:object w:dxaOrig="1560" w:dyaOrig="360">
          <v:shape id="_x0000_i1027" type="#_x0000_t75" style="width:78pt;height:19.2pt" o:ole="">
            <v:imagedata r:id="rId11" o:title=""/>
          </v:shape>
          <o:OLEObject Type="Embed" ProgID="Equation.DSMT4" ShapeID="_x0000_i1027" DrawAspect="Content" ObjectID="_1502861563" r:id="rId12"/>
        </w:object>
      </w:r>
      <w:r>
        <w:rPr>
          <w:sz w:val="24"/>
          <w:szCs w:val="24"/>
        </w:rPr>
        <w:t>at the point (-1, 2).</w:t>
      </w:r>
    </w:p>
    <w:p w:rsidR="00CF3300" w:rsidRDefault="00CF3300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  <w:szCs w:val="24"/>
        </w:rPr>
      </w:pPr>
      <w:r>
        <w:rPr>
          <w:sz w:val="24"/>
          <w:szCs w:val="24"/>
        </w:rPr>
        <w:t>3.  Find the instantaneous rate of change at (1</w:t>
      </w:r>
      <w:proofErr w:type="gramStart"/>
      <w:r>
        <w:rPr>
          <w:sz w:val="24"/>
          <w:szCs w:val="24"/>
        </w:rPr>
        <w:t>,1</w:t>
      </w:r>
      <w:proofErr w:type="gramEnd"/>
      <w:r>
        <w:rPr>
          <w:sz w:val="24"/>
          <w:szCs w:val="24"/>
        </w:rPr>
        <w:t xml:space="preserve">) for </w:t>
      </w:r>
      <w:r w:rsidRPr="00CF3300">
        <w:rPr>
          <w:position w:val="-10"/>
          <w:sz w:val="24"/>
          <w:szCs w:val="24"/>
        </w:rPr>
        <w:object w:dxaOrig="1680" w:dyaOrig="360">
          <v:shape id="_x0000_i1028" type="#_x0000_t75" style="width:84pt;height:19.2pt" o:ole="">
            <v:imagedata r:id="rId13" o:title=""/>
          </v:shape>
          <o:OLEObject Type="Embed" ProgID="Equation.DSMT4" ShapeID="_x0000_i1028" DrawAspect="Content" ObjectID="_1502861564" r:id="rId14"/>
        </w:object>
      </w:r>
    </w:p>
    <w:p w:rsidR="00CF3300" w:rsidRDefault="00CF3300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  <w:szCs w:val="24"/>
        </w:rPr>
      </w:pPr>
    </w:p>
    <w:p w:rsidR="006E6F4C" w:rsidRDefault="006E6F4C" w:rsidP="00CF3300">
      <w:pPr>
        <w:spacing w:after="0"/>
        <w:rPr>
          <w:sz w:val="24"/>
          <w:szCs w:val="24"/>
        </w:rPr>
      </w:pPr>
    </w:p>
    <w:p w:rsidR="00CF3300" w:rsidRDefault="00CF3300" w:rsidP="00CF3300">
      <w:pPr>
        <w:spacing w:after="0"/>
        <w:rPr>
          <w:sz w:val="24"/>
        </w:rPr>
      </w:pPr>
      <w:r>
        <w:rPr>
          <w:sz w:val="24"/>
          <w:szCs w:val="24"/>
        </w:rPr>
        <w:t xml:space="preserve">4.  ** </w:t>
      </w:r>
      <w:proofErr w:type="gramStart"/>
      <w:r>
        <w:rPr>
          <w:sz w:val="24"/>
          <w:szCs w:val="24"/>
        </w:rPr>
        <w:t xml:space="preserve">If </w:t>
      </w:r>
      <w:proofErr w:type="gramEnd"/>
      <w:r w:rsidRPr="00CF3300">
        <w:rPr>
          <w:position w:val="-10"/>
          <w:sz w:val="24"/>
          <w:szCs w:val="24"/>
        </w:rPr>
        <w:object w:dxaOrig="1240" w:dyaOrig="360">
          <v:shape id="_x0000_i1029" type="#_x0000_t75" style="width:61.8pt;height:19.2pt" o:ole="">
            <v:imagedata r:id="rId15" o:title=""/>
          </v:shape>
          <o:OLEObject Type="Embed" ProgID="Equation.DSMT4" ShapeID="_x0000_i1029" DrawAspect="Content" ObjectID="_1502861565" r:id="rId16"/>
        </w:object>
      </w:r>
      <w:r>
        <w:rPr>
          <w:sz w:val="24"/>
          <w:szCs w:val="24"/>
        </w:rPr>
        <w:t xml:space="preserve">, what is the value of </w:t>
      </w:r>
      <w:r w:rsidRPr="00CF3300">
        <w:rPr>
          <w:position w:val="-24"/>
          <w:sz w:val="32"/>
        </w:rPr>
        <w:object w:dxaOrig="480" w:dyaOrig="660">
          <v:shape id="_x0000_i1030" type="#_x0000_t75" style="width:24pt;height:33pt" o:ole="">
            <v:imagedata r:id="rId17" o:title=""/>
          </v:shape>
          <o:OLEObject Type="Embed" ProgID="Equation.DSMT4" ShapeID="_x0000_i1030" DrawAspect="Content" ObjectID="_1502861566" r:id="rId18"/>
        </w:object>
      </w:r>
      <w:r w:rsidRPr="00CF3300">
        <w:rPr>
          <w:sz w:val="24"/>
        </w:rPr>
        <w:t>at the point (4, 3)</w:t>
      </w:r>
      <w:r w:rsidR="008D0C55">
        <w:rPr>
          <w:sz w:val="24"/>
        </w:rPr>
        <w:t>?</w:t>
      </w:r>
    </w:p>
    <w:p w:rsidR="008D0C55" w:rsidRDefault="008D0C55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8D0C55" w:rsidRDefault="008D0C55" w:rsidP="00CF3300">
      <w:pPr>
        <w:spacing w:after="0"/>
        <w:rPr>
          <w:sz w:val="24"/>
        </w:rPr>
      </w:pPr>
    </w:p>
    <w:p w:rsidR="008D0C55" w:rsidRDefault="008D0C55" w:rsidP="00CF3300">
      <w:pPr>
        <w:spacing w:after="0"/>
        <w:rPr>
          <w:sz w:val="24"/>
        </w:rPr>
      </w:pPr>
      <w:r>
        <w:rPr>
          <w:sz w:val="24"/>
        </w:rPr>
        <w:t>Calculate the derivative with respect to x.</w:t>
      </w:r>
    </w:p>
    <w:p w:rsidR="008D0C55" w:rsidRDefault="008D0C55" w:rsidP="00CF3300">
      <w:pPr>
        <w:spacing w:after="0"/>
        <w:rPr>
          <w:sz w:val="24"/>
        </w:rPr>
      </w:pPr>
      <w:r>
        <w:rPr>
          <w:sz w:val="24"/>
        </w:rPr>
        <w:t xml:space="preserve">5.  </w:t>
      </w:r>
      <w:r w:rsidRPr="008D0C55">
        <w:rPr>
          <w:position w:val="-10"/>
          <w:sz w:val="24"/>
        </w:rPr>
        <w:object w:dxaOrig="1200" w:dyaOrig="360">
          <v:shape id="_x0000_i1031" type="#_x0000_t75" style="width:60pt;height:19.2pt" o:ole="">
            <v:imagedata r:id="rId19" o:title=""/>
          </v:shape>
          <o:OLEObject Type="Embed" ProgID="Equation.DSMT4" ShapeID="_x0000_i1031" DrawAspect="Content" ObjectID="_1502861567" r:id="rId20"/>
        </w:object>
      </w:r>
      <w:r>
        <w:rPr>
          <w:sz w:val="24"/>
        </w:rPr>
        <w:tab/>
      </w:r>
      <w:r>
        <w:rPr>
          <w:sz w:val="24"/>
        </w:rPr>
        <w:tab/>
      </w:r>
      <w:r w:rsidR="006E6F4C">
        <w:rPr>
          <w:sz w:val="24"/>
        </w:rPr>
        <w:tab/>
      </w:r>
      <w:r w:rsidR="006E6F4C">
        <w:rPr>
          <w:sz w:val="24"/>
        </w:rPr>
        <w:tab/>
      </w:r>
      <w:r>
        <w:rPr>
          <w:sz w:val="24"/>
        </w:rPr>
        <w:t xml:space="preserve">6.  </w:t>
      </w:r>
      <w:r w:rsidRPr="008D0C55">
        <w:rPr>
          <w:position w:val="-10"/>
          <w:sz w:val="24"/>
        </w:rPr>
        <w:object w:dxaOrig="1820" w:dyaOrig="360">
          <v:shape id="_x0000_i1032" type="#_x0000_t75" style="width:91.2pt;height:19.2pt" o:ole="">
            <v:imagedata r:id="rId21" o:title=""/>
          </v:shape>
          <o:OLEObject Type="Embed" ProgID="Equation.DSMT4" ShapeID="_x0000_i1032" DrawAspect="Content" ObjectID="_1502861568" r:id="rId22"/>
        </w:object>
      </w: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  <w:r>
        <w:rPr>
          <w:sz w:val="24"/>
        </w:rPr>
        <w:t xml:space="preserve">Steps to solve an implicit differentiation problem: </w:t>
      </w: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8D0C55" w:rsidRDefault="008D0C55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p w:rsidR="006E6F4C" w:rsidRDefault="006E6F4C" w:rsidP="00CF3300">
      <w:pPr>
        <w:spacing w:after="0"/>
        <w:rPr>
          <w:sz w:val="24"/>
        </w:rPr>
      </w:pPr>
    </w:p>
    <w:sectPr w:rsidR="006E6F4C" w:rsidSect="008D0C55">
      <w:footerReference w:type="default" r:id="rId23"/>
      <w:pgSz w:w="12240" w:h="15840"/>
      <w:pgMar w:top="864" w:right="864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F2E0B" w:rsidRDefault="00CF2E0B" w:rsidP="008D0C55">
      <w:pPr>
        <w:spacing w:after="0" w:line="240" w:lineRule="auto"/>
      </w:pPr>
      <w:r>
        <w:separator/>
      </w:r>
    </w:p>
  </w:endnote>
  <w:endnote w:type="continuationSeparator" w:id="0">
    <w:p w:rsidR="00CF2E0B" w:rsidRDefault="00CF2E0B" w:rsidP="008D0C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8D0C55" w:rsidRDefault="008D0C55">
    <w:pPr>
      <w:pStyle w:val="Footer"/>
    </w:pPr>
    <w:r>
      <w:t xml:space="preserve">Taken from Notecard #24 Stacey McMullen &amp; </w:t>
    </w:r>
    <w:proofErr w:type="spellStart"/>
    <w:r w:rsidR="00F74412">
      <w:t>Rogawski’s</w:t>
    </w:r>
    <w:proofErr w:type="spellEnd"/>
    <w:r w:rsidR="00F74412">
      <w:t xml:space="preserve"> Calculus for AP*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F2E0B" w:rsidRDefault="00CF2E0B" w:rsidP="008D0C55">
      <w:pPr>
        <w:spacing w:after="0" w:line="240" w:lineRule="auto"/>
      </w:pPr>
      <w:r>
        <w:separator/>
      </w:r>
    </w:p>
  </w:footnote>
  <w:footnote w:type="continuationSeparator" w:id="0">
    <w:p w:rsidR="00CF2E0B" w:rsidRDefault="00CF2E0B" w:rsidP="008D0C55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409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F3300"/>
    <w:rsid w:val="0000133F"/>
    <w:rsid w:val="00031B70"/>
    <w:rsid w:val="00033A20"/>
    <w:rsid w:val="000352B6"/>
    <w:rsid w:val="0004016A"/>
    <w:rsid w:val="00040784"/>
    <w:rsid w:val="00050BFE"/>
    <w:rsid w:val="000578E2"/>
    <w:rsid w:val="00080B70"/>
    <w:rsid w:val="00090DA6"/>
    <w:rsid w:val="00097511"/>
    <w:rsid w:val="000A2A42"/>
    <w:rsid w:val="000B2D9D"/>
    <w:rsid w:val="000C0A4B"/>
    <w:rsid w:val="000C26E5"/>
    <w:rsid w:val="000D3CC9"/>
    <w:rsid w:val="000D50D2"/>
    <w:rsid w:val="000E2722"/>
    <w:rsid w:val="000E5809"/>
    <w:rsid w:val="000E667C"/>
    <w:rsid w:val="00116471"/>
    <w:rsid w:val="00126DBC"/>
    <w:rsid w:val="00147B64"/>
    <w:rsid w:val="00151635"/>
    <w:rsid w:val="00160E35"/>
    <w:rsid w:val="001623DF"/>
    <w:rsid w:val="00183971"/>
    <w:rsid w:val="001A362E"/>
    <w:rsid w:val="001A3F8A"/>
    <w:rsid w:val="001A7ED7"/>
    <w:rsid w:val="001B441A"/>
    <w:rsid w:val="001B6072"/>
    <w:rsid w:val="001C21B1"/>
    <w:rsid w:val="001D728F"/>
    <w:rsid w:val="00206C7C"/>
    <w:rsid w:val="00214C43"/>
    <w:rsid w:val="0022073A"/>
    <w:rsid w:val="002277D5"/>
    <w:rsid w:val="0027630B"/>
    <w:rsid w:val="002B50DA"/>
    <w:rsid w:val="002B7617"/>
    <w:rsid w:val="002C1011"/>
    <w:rsid w:val="002D13FE"/>
    <w:rsid w:val="002E42CD"/>
    <w:rsid w:val="002E60AC"/>
    <w:rsid w:val="002F5514"/>
    <w:rsid w:val="00317160"/>
    <w:rsid w:val="00324028"/>
    <w:rsid w:val="00330A61"/>
    <w:rsid w:val="00331106"/>
    <w:rsid w:val="00342CE9"/>
    <w:rsid w:val="00350BC3"/>
    <w:rsid w:val="00351C8C"/>
    <w:rsid w:val="0035797D"/>
    <w:rsid w:val="003579E0"/>
    <w:rsid w:val="00362D81"/>
    <w:rsid w:val="00381F35"/>
    <w:rsid w:val="00396CDA"/>
    <w:rsid w:val="003A0857"/>
    <w:rsid w:val="003B264A"/>
    <w:rsid w:val="003F1BE2"/>
    <w:rsid w:val="00400896"/>
    <w:rsid w:val="00407347"/>
    <w:rsid w:val="00414434"/>
    <w:rsid w:val="00422177"/>
    <w:rsid w:val="00440AF1"/>
    <w:rsid w:val="004500CD"/>
    <w:rsid w:val="00456EDC"/>
    <w:rsid w:val="004862AA"/>
    <w:rsid w:val="004A748C"/>
    <w:rsid w:val="004B2237"/>
    <w:rsid w:val="004B4ED4"/>
    <w:rsid w:val="004B6133"/>
    <w:rsid w:val="004C17BE"/>
    <w:rsid w:val="004C6CBA"/>
    <w:rsid w:val="004D0371"/>
    <w:rsid w:val="004D13F7"/>
    <w:rsid w:val="004D4B8E"/>
    <w:rsid w:val="0052362F"/>
    <w:rsid w:val="005411F9"/>
    <w:rsid w:val="00553BF8"/>
    <w:rsid w:val="0055439D"/>
    <w:rsid w:val="0055746D"/>
    <w:rsid w:val="00561A03"/>
    <w:rsid w:val="005623AD"/>
    <w:rsid w:val="00562C86"/>
    <w:rsid w:val="00562DF0"/>
    <w:rsid w:val="00574A15"/>
    <w:rsid w:val="00591A7B"/>
    <w:rsid w:val="005C6FE2"/>
    <w:rsid w:val="005F2702"/>
    <w:rsid w:val="005F527B"/>
    <w:rsid w:val="0061644D"/>
    <w:rsid w:val="00630D1D"/>
    <w:rsid w:val="00656ADD"/>
    <w:rsid w:val="00657B37"/>
    <w:rsid w:val="006719DD"/>
    <w:rsid w:val="00685AC6"/>
    <w:rsid w:val="006943FA"/>
    <w:rsid w:val="00697123"/>
    <w:rsid w:val="006B28B9"/>
    <w:rsid w:val="006B3C0D"/>
    <w:rsid w:val="006D730C"/>
    <w:rsid w:val="006E196F"/>
    <w:rsid w:val="006E6F4C"/>
    <w:rsid w:val="006F22F9"/>
    <w:rsid w:val="006F2544"/>
    <w:rsid w:val="006F7FA1"/>
    <w:rsid w:val="0070224B"/>
    <w:rsid w:val="0071241B"/>
    <w:rsid w:val="00717024"/>
    <w:rsid w:val="007247F4"/>
    <w:rsid w:val="00744D58"/>
    <w:rsid w:val="00751F7D"/>
    <w:rsid w:val="00752730"/>
    <w:rsid w:val="00765ACE"/>
    <w:rsid w:val="007752D1"/>
    <w:rsid w:val="007A6789"/>
    <w:rsid w:val="007B1197"/>
    <w:rsid w:val="007B7482"/>
    <w:rsid w:val="007C0C5A"/>
    <w:rsid w:val="007D5D50"/>
    <w:rsid w:val="007E12DC"/>
    <w:rsid w:val="007E68D2"/>
    <w:rsid w:val="007F0554"/>
    <w:rsid w:val="007F328F"/>
    <w:rsid w:val="00800D0A"/>
    <w:rsid w:val="00806136"/>
    <w:rsid w:val="00855728"/>
    <w:rsid w:val="008625F2"/>
    <w:rsid w:val="00866CE3"/>
    <w:rsid w:val="00877290"/>
    <w:rsid w:val="00880785"/>
    <w:rsid w:val="0088342F"/>
    <w:rsid w:val="00885389"/>
    <w:rsid w:val="008916DE"/>
    <w:rsid w:val="008B066F"/>
    <w:rsid w:val="008D0C55"/>
    <w:rsid w:val="008D1C61"/>
    <w:rsid w:val="008D7B99"/>
    <w:rsid w:val="008E0790"/>
    <w:rsid w:val="008E513F"/>
    <w:rsid w:val="00903F54"/>
    <w:rsid w:val="00926DCC"/>
    <w:rsid w:val="0093673E"/>
    <w:rsid w:val="00941C13"/>
    <w:rsid w:val="00947493"/>
    <w:rsid w:val="009476E9"/>
    <w:rsid w:val="00951BBF"/>
    <w:rsid w:val="00961DFB"/>
    <w:rsid w:val="00974E08"/>
    <w:rsid w:val="0097678B"/>
    <w:rsid w:val="009865FC"/>
    <w:rsid w:val="00987074"/>
    <w:rsid w:val="0099454F"/>
    <w:rsid w:val="009A349B"/>
    <w:rsid w:val="009B5E7D"/>
    <w:rsid w:val="009C39A6"/>
    <w:rsid w:val="009D0D25"/>
    <w:rsid w:val="009D2576"/>
    <w:rsid w:val="009F164D"/>
    <w:rsid w:val="009F1BCC"/>
    <w:rsid w:val="00A064BD"/>
    <w:rsid w:val="00A2519A"/>
    <w:rsid w:val="00A4163C"/>
    <w:rsid w:val="00A60538"/>
    <w:rsid w:val="00A62CB2"/>
    <w:rsid w:val="00A63FF6"/>
    <w:rsid w:val="00A649A0"/>
    <w:rsid w:val="00A66B7C"/>
    <w:rsid w:val="00A8168D"/>
    <w:rsid w:val="00A958EE"/>
    <w:rsid w:val="00AA096A"/>
    <w:rsid w:val="00AA4FD1"/>
    <w:rsid w:val="00AB1533"/>
    <w:rsid w:val="00AB78B5"/>
    <w:rsid w:val="00AC48CB"/>
    <w:rsid w:val="00AC70F6"/>
    <w:rsid w:val="00AC7601"/>
    <w:rsid w:val="00AE04FB"/>
    <w:rsid w:val="00AE3C38"/>
    <w:rsid w:val="00AE5FEA"/>
    <w:rsid w:val="00AF0AA3"/>
    <w:rsid w:val="00AF41F8"/>
    <w:rsid w:val="00AF4EA3"/>
    <w:rsid w:val="00B2100B"/>
    <w:rsid w:val="00B44071"/>
    <w:rsid w:val="00B47AA8"/>
    <w:rsid w:val="00B62647"/>
    <w:rsid w:val="00B75378"/>
    <w:rsid w:val="00B76501"/>
    <w:rsid w:val="00B8419F"/>
    <w:rsid w:val="00B91836"/>
    <w:rsid w:val="00B97048"/>
    <w:rsid w:val="00BC5901"/>
    <w:rsid w:val="00BD7398"/>
    <w:rsid w:val="00BE7FBB"/>
    <w:rsid w:val="00BF0E4E"/>
    <w:rsid w:val="00C12DB0"/>
    <w:rsid w:val="00C40232"/>
    <w:rsid w:val="00C4185C"/>
    <w:rsid w:val="00C444C1"/>
    <w:rsid w:val="00C52781"/>
    <w:rsid w:val="00C6311A"/>
    <w:rsid w:val="00C92BCD"/>
    <w:rsid w:val="00CB06E6"/>
    <w:rsid w:val="00CB2038"/>
    <w:rsid w:val="00CB3B16"/>
    <w:rsid w:val="00CB5C3F"/>
    <w:rsid w:val="00CB63EF"/>
    <w:rsid w:val="00CD3999"/>
    <w:rsid w:val="00CF2E0B"/>
    <w:rsid w:val="00CF3300"/>
    <w:rsid w:val="00D14E36"/>
    <w:rsid w:val="00D20DBD"/>
    <w:rsid w:val="00D25966"/>
    <w:rsid w:val="00D3340E"/>
    <w:rsid w:val="00D35562"/>
    <w:rsid w:val="00D36EE6"/>
    <w:rsid w:val="00D52530"/>
    <w:rsid w:val="00D723F0"/>
    <w:rsid w:val="00D76F62"/>
    <w:rsid w:val="00D90CD4"/>
    <w:rsid w:val="00D9100D"/>
    <w:rsid w:val="00DA175E"/>
    <w:rsid w:val="00DB054D"/>
    <w:rsid w:val="00DC4285"/>
    <w:rsid w:val="00DD044E"/>
    <w:rsid w:val="00DD5537"/>
    <w:rsid w:val="00DD5B1F"/>
    <w:rsid w:val="00DE2575"/>
    <w:rsid w:val="00DE5026"/>
    <w:rsid w:val="00DE65ED"/>
    <w:rsid w:val="00DE72CE"/>
    <w:rsid w:val="00DF3E82"/>
    <w:rsid w:val="00DF4253"/>
    <w:rsid w:val="00E056D2"/>
    <w:rsid w:val="00E5007A"/>
    <w:rsid w:val="00E5488D"/>
    <w:rsid w:val="00E56ABF"/>
    <w:rsid w:val="00E62264"/>
    <w:rsid w:val="00E72986"/>
    <w:rsid w:val="00E7545C"/>
    <w:rsid w:val="00E765B0"/>
    <w:rsid w:val="00EA4A06"/>
    <w:rsid w:val="00EA5E7C"/>
    <w:rsid w:val="00ED0E69"/>
    <w:rsid w:val="00EE3E39"/>
    <w:rsid w:val="00F2152D"/>
    <w:rsid w:val="00F27A23"/>
    <w:rsid w:val="00F315C2"/>
    <w:rsid w:val="00F33D58"/>
    <w:rsid w:val="00F40880"/>
    <w:rsid w:val="00F42F55"/>
    <w:rsid w:val="00F52C53"/>
    <w:rsid w:val="00F62653"/>
    <w:rsid w:val="00F64B28"/>
    <w:rsid w:val="00F65C5D"/>
    <w:rsid w:val="00F74412"/>
    <w:rsid w:val="00F8216A"/>
    <w:rsid w:val="00FB04DF"/>
    <w:rsid w:val="00FB306B"/>
    <w:rsid w:val="00FF7549"/>
    <w:rsid w:val="00FF76C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4097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C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D0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D0C55"/>
  </w:style>
  <w:style w:type="paragraph" w:styleId="Footer">
    <w:name w:val="footer"/>
    <w:basedOn w:val="Normal"/>
    <w:link w:val="FooterChar"/>
    <w:uiPriority w:val="99"/>
    <w:unhideWhenUsed/>
    <w:rsid w:val="008D0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0C55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62CB2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8D0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8D0C55"/>
  </w:style>
  <w:style w:type="paragraph" w:styleId="Footer">
    <w:name w:val="footer"/>
    <w:basedOn w:val="Normal"/>
    <w:link w:val="FooterChar"/>
    <w:uiPriority w:val="99"/>
    <w:unhideWhenUsed/>
    <w:rsid w:val="008D0C5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0C5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02</Words>
  <Characters>58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risco ISD</Company>
  <LinksUpToDate>false</LinksUpToDate>
  <CharactersWithSpaces>68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risco ISD</dc:creator>
  <cp:lastModifiedBy>leeb</cp:lastModifiedBy>
  <cp:revision>2</cp:revision>
  <dcterms:created xsi:type="dcterms:W3CDTF">2015-09-04T13:46:00Z</dcterms:created>
  <dcterms:modified xsi:type="dcterms:W3CDTF">2015-09-04T13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